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697" r:id="rId5"/>
    <p:sldMasterId id="2147483709" r:id="rId6"/>
    <p:sldMasterId id="2147483723" r:id="rId7"/>
  </p:sldMasterIdLst>
  <p:notesMasterIdLst>
    <p:notesMasterId r:id="rId26"/>
  </p:notesMasterIdLst>
  <p:sldIdLst>
    <p:sldId id="278" r:id="rId8"/>
    <p:sldId id="327" r:id="rId9"/>
    <p:sldId id="307" r:id="rId10"/>
    <p:sldId id="309" r:id="rId11"/>
    <p:sldId id="290" r:id="rId12"/>
    <p:sldId id="282" r:id="rId13"/>
    <p:sldId id="292" r:id="rId14"/>
    <p:sldId id="257" r:id="rId15"/>
    <p:sldId id="291" r:id="rId16"/>
    <p:sldId id="286" r:id="rId17"/>
    <p:sldId id="287" r:id="rId18"/>
    <p:sldId id="288" r:id="rId19"/>
    <p:sldId id="289" r:id="rId20"/>
    <p:sldId id="260" r:id="rId21"/>
    <p:sldId id="272" r:id="rId22"/>
    <p:sldId id="283" r:id="rId23"/>
    <p:sldId id="274" r:id="rId24"/>
    <p:sldId id="284" r:id="rId25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09">
          <p15:clr>
            <a:srgbClr val="A4A3A4"/>
          </p15:clr>
        </p15:guide>
        <p15:guide id="2" pos="3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CF3"/>
    <a:srgbClr val="F8F4EB"/>
    <a:srgbClr val="FFC029"/>
    <a:srgbClr val="FFFF99"/>
    <a:srgbClr val="FFCCFF"/>
    <a:srgbClr val="FF99FF"/>
    <a:srgbClr val="FF0000"/>
    <a:srgbClr val="3366FF"/>
    <a:srgbClr val="FFFF66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8"/>
    <p:restoredTop sz="94660"/>
  </p:normalViewPr>
  <p:slideViewPr>
    <p:cSldViewPr showGuides="1">
      <p:cViewPr varScale="1">
        <p:scale>
          <a:sx n="87" d="100"/>
          <a:sy n="87" d="100"/>
        </p:scale>
        <p:origin x="-624" y="-84"/>
      </p:cViewPr>
      <p:guideLst>
        <p:guide orient="horz" pos="2109"/>
        <p:guide pos="3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emf"/><Relationship Id="rId9" Type="http://schemas.openxmlformats.org/officeDocument/2006/relationships/image" Target="../media/image39.wmf"/><Relationship Id="rId14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14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3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3778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vi-VN" altLang="en-US" dirty="0"/>
              <a:t>Bấm &amp; sửa kiểu tiêu đề</a:t>
            </a:r>
            <a:endParaRPr lang="en-US" altLang="en-US" dirty="0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vi-VN" altLang="en-US" dirty="0"/>
              <a:t>Bấm &amp; sửa kiểu tiêu đề</a:t>
            </a:r>
          </a:p>
          <a:p>
            <a:pPr lvl="1"/>
            <a:r>
              <a:rPr lang="vi-VN" altLang="en-US" dirty="0"/>
              <a:t>Mức hai</a:t>
            </a:r>
          </a:p>
          <a:p>
            <a:pPr lvl="2"/>
            <a:r>
              <a:rPr lang="vi-VN" altLang="en-US" dirty="0"/>
              <a:t>Mức ba</a:t>
            </a:r>
          </a:p>
          <a:p>
            <a:pPr lvl="3"/>
            <a:r>
              <a:rPr lang="vi-VN" altLang="en-US" dirty="0"/>
              <a:t>Mức bốn</a:t>
            </a:r>
          </a:p>
          <a:p>
            <a:pPr lvl="4"/>
            <a:r>
              <a:rPr lang="vi-VN" altLang="en-US" dirty="0"/>
              <a:t>Mức năm</a:t>
            </a:r>
            <a:endParaRPr lang="en-US" altLang="en-US" dirty="0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4099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3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11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5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wmf"/><Relationship Id="rId3" Type="http://schemas.openxmlformats.org/officeDocument/2006/relationships/image" Target="../media/image11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3.e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79.e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5.emf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emf"/><Relationship Id="rId24" Type="http://schemas.openxmlformats.org/officeDocument/2006/relationships/image" Target="../media/image78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23" Type="http://schemas.openxmlformats.org/officeDocument/2006/relationships/oleObject" Target="../embeddings/oleObject73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7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90.bin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85.bin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6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6.bin"/><Relationship Id="rId37" Type="http://schemas.openxmlformats.org/officeDocument/2006/relationships/oleObject" Target="../embeddings/oleObject101.bin"/><Relationship Id="rId40" Type="http://schemas.openxmlformats.org/officeDocument/2006/relationships/oleObject" Target="../embeddings/oleObject104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7.bin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100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95.bin"/><Relationship Id="rId44" Type="http://schemas.openxmlformats.org/officeDocument/2006/relationships/oleObject" Target="../embeddings/oleObject107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4.wmf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4.bin"/><Relationship Id="rId35" Type="http://schemas.openxmlformats.org/officeDocument/2006/relationships/oleObject" Target="../embeddings/oleObject99.bin"/><Relationship Id="rId43" Type="http://schemas.openxmlformats.org/officeDocument/2006/relationships/image" Target="../media/image85.wmf"/><Relationship Id="rId8" Type="http://schemas.openxmlformats.org/officeDocument/2006/relationships/image" Target="../media/image81.wmf"/><Relationship Id="rId3" Type="http://schemas.openxmlformats.org/officeDocument/2006/relationships/image" Target="../media/image11.png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7.bin"/><Relationship Id="rId38" Type="http://schemas.openxmlformats.org/officeDocument/2006/relationships/oleObject" Target="../embeddings/oleObject102.bin"/><Relationship Id="rId20" Type="http://schemas.openxmlformats.org/officeDocument/2006/relationships/oleObject" Target="../embeddings/oleObject84.bin"/><Relationship Id="rId41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30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9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8.wmf"/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11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e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8.wmf"/><Relationship Id="rId31" Type="http://schemas.openxmlformats.org/officeDocument/2006/relationships/image" Target="../media/image4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heel spokes="3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/>
          <p:nvPr/>
        </p:nvSpPr>
        <p:spPr>
          <a:xfrm>
            <a:off x="609600" y="609600"/>
            <a:ext cx="441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3: Tính bằng 2 cách.</a:t>
            </a:r>
          </a:p>
        </p:txBody>
      </p:sp>
      <p:graphicFrame>
        <p:nvGraphicFramePr>
          <p:cNvPr id="2048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1447800"/>
          <a:ext cx="2404745" cy="120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4" imgW="862965" imgH="431800" progId="Equation.3">
                  <p:embed/>
                </p:oleObj>
              </mc:Choice>
              <mc:Fallback>
                <p:oleObj r:id="rId4" imgW="862965" imgH="431800" progId="Equation.3">
                  <p:embed/>
                  <p:pic>
                    <p:nvPicPr>
                      <p:cNvPr id="0" name="Picture 3129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524000" y="1447800"/>
                        <a:ext cx="2404745" cy="12071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229600" y="1524000"/>
          <a:ext cx="242760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6" imgW="862965" imgH="431800" progId="Equation.3">
                  <p:embed/>
                </p:oleObj>
              </mc:Choice>
              <mc:Fallback>
                <p:oleObj r:id="rId6" imgW="862965" imgH="431800" progId="Equation.3">
                  <p:embed/>
                  <p:pic>
                    <p:nvPicPr>
                      <p:cNvPr id="0" name="Picture 3128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8229600" y="1524000"/>
                        <a:ext cx="2427605" cy="1222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77200" y="0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49763" y="444183"/>
          <a:ext cx="2412365" cy="121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r:id="rId4" imgW="862965" imgH="431800" progId="Equation.3">
                  <p:embed/>
                </p:oleObj>
              </mc:Choice>
              <mc:Fallback>
                <p:oleObj r:id="rId4" imgW="862965" imgH="431800" progId="Equation.3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9763" y="444183"/>
                        <a:ext cx="2412365" cy="1212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/>
          <p:nvPr/>
        </p:nvSpPr>
        <p:spPr>
          <a:xfrm>
            <a:off x="7239000" y="1274763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934200" y="2780030"/>
          <a:ext cx="256730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r:id="rId6" imgW="927100" imgH="812800" progId="Equation.3">
                  <p:embed/>
                </p:oleObj>
              </mc:Choice>
              <mc:Fallback>
                <p:oleObj r:id="rId6" imgW="927100" imgH="8128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4200" y="2780030"/>
                        <a:ext cx="2567305" cy="210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09600" y="154305"/>
            <a:ext cx="3877945" cy="521970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7102793" y="1691005"/>
          <a:ext cx="18573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r:id="rId8" imgW="736600" imgH="431800" progId="Equation.3">
                  <p:embed/>
                </p:oleObj>
              </mc:Choice>
              <mc:Fallback>
                <p:oleObj r:id="rId8" imgW="736600" imgH="431800" progId="Equation.3">
                  <p:embed/>
                  <p:pic>
                    <p:nvPicPr>
                      <p:cNvPr id="0" name="Picture 31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2793" y="1691005"/>
                        <a:ext cx="18573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01000" y="76200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6934200" y="4881880"/>
          <a:ext cx="156146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r:id="rId10" imgW="647700" imgH="393700" progId="Equation.3">
                  <p:embed/>
                </p:oleObj>
              </mc:Choice>
              <mc:Fallback>
                <p:oleObj r:id="rId10" imgW="647700" imgH="393700" progId="Equation.3">
                  <p:embed/>
                  <p:pic>
                    <p:nvPicPr>
                      <p:cNvPr id="0" name="Picture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4200" y="4881880"/>
                        <a:ext cx="1561465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762000" y="1214120"/>
            <a:ext cx="2783205" cy="5341620"/>
            <a:chOff x="1200" y="1920"/>
            <a:chExt cx="4383" cy="8412"/>
          </a:xfrm>
        </p:grpSpPr>
        <p:sp>
          <p:nvSpPr>
            <p:cNvPr id="5134" name="Text Box 14"/>
            <p:cNvSpPr txBox="1"/>
            <p:nvPr/>
          </p:nvSpPr>
          <p:spPr>
            <a:xfrm>
              <a:off x="1200" y="1920"/>
              <a:ext cx="216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</a:t>
              </a:r>
              <a:r>
                <a:rPr lang="en-US" altLang="en-US" sz="2800" b="1" dirty="0">
                  <a:solidFill>
                    <a:srgbClr val="000000"/>
                  </a:solidFill>
                  <a:latin typeface=".VnTime" panose="020B7200000000000000" pitchFamily="34" charset="0"/>
                </a:rPr>
                <a:t>:</a:t>
              </a:r>
            </a:p>
          </p:txBody>
        </p:sp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2280" y="4323"/>
            <a:ext cx="2225" cy="4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r:id="rId12" imgW="545465" imgH="1219200" progId="Equation.3">
                    <p:embed/>
                  </p:oleObj>
                </mc:Choice>
                <mc:Fallback>
                  <p:oleObj r:id="rId12" imgW="545465" imgH="1219200" progId="Equation.3">
                    <p:embed/>
                    <p:pic>
                      <p:nvPicPr>
                        <p:cNvPr id="0" name="Picture 31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80" y="4323"/>
                          <a:ext cx="2225" cy="4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23"/>
            <p:cNvGraphicFramePr>
              <a:graphicFrameLocks noChangeAspect="1"/>
            </p:cNvGraphicFramePr>
            <p:nvPr/>
          </p:nvGraphicFramePr>
          <p:xfrm>
            <a:off x="2640" y="2765"/>
            <a:ext cx="2943" cy="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r:id="rId14" imgW="736600" imgH="431800" progId="Equation.3">
                    <p:embed/>
                  </p:oleObj>
                </mc:Choice>
                <mc:Fallback>
                  <p:oleObj r:id="rId14" imgW="736600" imgH="431800" progId="Equation.3">
                    <p:embed/>
                    <p:pic>
                      <p:nvPicPr>
                        <p:cNvPr id="0" name="Picture 31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40" y="2765"/>
                          <a:ext cx="2943" cy="1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2280" y="8768"/>
            <a:ext cx="1296" cy="1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r:id="rId16" imgW="330200" imgH="393700" progId="Equation.3">
                    <p:embed/>
                  </p:oleObj>
                </mc:Choice>
                <mc:Fallback>
                  <p:oleObj r:id="rId16" imgW="330200" imgH="393700" progId="Equation.3">
                    <p:embed/>
                    <p:pic>
                      <p:nvPicPr>
                        <p:cNvPr id="0" name="Picture 312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80" y="8768"/>
                          <a:ext cx="1296" cy="1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9495473" y="4915853"/>
          <a:ext cx="91440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r:id="rId18" imgW="330200" imgH="393700" progId="Equation.3">
                  <p:embed/>
                </p:oleObj>
              </mc:Choice>
              <mc:Fallback>
                <p:oleObj r:id="rId18" imgW="3302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95473" y="4915853"/>
                        <a:ext cx="914400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8534083" y="4915853"/>
          <a:ext cx="94996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r:id="rId20" imgW="342900" imgH="393700" progId="Equation.3">
                  <p:embed/>
                </p:oleObj>
              </mc:Choice>
              <mc:Fallback>
                <p:oleObj r:id="rId20" imgW="3429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34083" y="4915853"/>
                        <a:ext cx="949960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/>
          <p:nvPr/>
        </p:nvSpPr>
        <p:spPr>
          <a:xfrm>
            <a:off x="533400" y="1599883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00"/>
                </a:solidFill>
                <a:latin typeface=".VnTime" panose="020B7200000000000000" pitchFamily="34" charset="0"/>
              </a:rPr>
              <a:t> 1: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295083" y="3125470"/>
          <a:ext cx="1230630" cy="319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4" imgW="545465" imgH="1219200" progId="Equation.3">
                  <p:embed/>
                </p:oleObj>
              </mc:Choice>
              <mc:Fallback>
                <p:oleObj r:id="rId4" imgW="545465" imgH="1219200" progId="Equation.3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083" y="3125470"/>
                        <a:ext cx="1230630" cy="3192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7762875" y="1295400"/>
            <a:ext cx="19415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buNone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Object 8"/>
              <p:cNvSpPr txBox="1"/>
              <p:nvPr/>
            </p:nvSpPr>
            <p:spPr>
              <a:xfrm>
                <a:off x="7315200" y="2909888"/>
                <a:ext cx="2430463" cy="402431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−6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2600" dirty="0"/>
              </a:p>
            </p:txBody>
          </p:sp>
        </mc:Choice>
        <mc:Fallback xmlns="">
          <p:sp>
            <p:nvSpPr>
              <p:cNvPr id="1639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2909888"/>
                <a:ext cx="2430463" cy="40243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3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609600"/>
          <a:ext cx="2252980" cy="113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7" imgW="862965" imgH="431800" progId="Equation.3">
                  <p:embed/>
                </p:oleObj>
              </mc:Choice>
              <mc:Fallback>
                <p:oleObj r:id="rId7" imgW="862965" imgH="431800" progId="Equation.3">
                  <p:embed/>
                  <p:pic>
                    <p:nvPicPr>
                      <p:cNvPr id="0" name="Picture 3135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648200" y="609600"/>
                        <a:ext cx="2252980" cy="11353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7798" y="2101533"/>
          <a:ext cx="1929765" cy="114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9" imgW="736600" imgH="431800" progId="Equation.3">
                  <p:embed/>
                </p:oleObj>
              </mc:Choice>
              <mc:Fallback>
                <p:oleObj r:id="rId9" imgW="736600" imgH="431800" progId="Equation.3">
                  <p:embed/>
                  <p:pic>
                    <p:nvPicPr>
                      <p:cNvPr id="0" name="Picture 3132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427798" y="2101533"/>
                        <a:ext cx="1929765" cy="11442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43800" y="1828800"/>
          <a:ext cx="1692275" cy="104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11" imgW="736600" imgH="431800" progId="Equation.3">
                  <p:embed/>
                </p:oleObj>
              </mc:Choice>
              <mc:Fallback>
                <p:oleObj r:id="rId11" imgW="736600" imgH="431800" progId="Equation.3">
                  <p:embed/>
                  <p:pic>
                    <p:nvPicPr>
                      <p:cNvPr id="0" name="Picture 3133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543800" y="1828800"/>
                        <a:ext cx="1692275" cy="10452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/>
          <p:nvPr/>
        </p:nvSpPr>
        <p:spPr>
          <a:xfrm>
            <a:off x="457200" y="230188"/>
            <a:ext cx="38709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3: Tính bằng 2 cách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839200" y="-317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32965" y="5300345"/>
          <a:ext cx="74485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13" imgW="330200" imgH="393700" progId="Equation.3">
                  <p:embed/>
                </p:oleObj>
              </mc:Choice>
              <mc:Fallback>
                <p:oleObj r:id="rId13" imgW="330200" imgH="393700" progId="Equation.3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2965" y="5300345"/>
                        <a:ext cx="74485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  <p:bldP spid="16401" grpId="0"/>
      <p:bldP spid="1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828800"/>
            <a:ext cx="8686800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r>
              <a:rPr lang="vi-VN" sz="2400" dirty="0"/>
              <a:t>Khi </a:t>
            </a:r>
            <a:r>
              <a:rPr lang="vi-VN" sz="2400" dirty="0">
                <a:solidFill>
                  <a:srgbClr val="FF0000"/>
                </a:solidFill>
              </a:rPr>
              <a:t>nhân một tổng </a:t>
            </a:r>
            <a:r>
              <a:rPr lang="vi-VN" sz="2400" dirty="0"/>
              <a:t>hoặc </a:t>
            </a:r>
            <a:r>
              <a:rPr lang="vi-VN" sz="2400" dirty="0">
                <a:solidFill>
                  <a:srgbClr val="FF0000"/>
                </a:solidFill>
              </a:rPr>
              <a:t>1 hiệu hai phân số</a:t>
            </a:r>
            <a:r>
              <a:rPr lang="vi-VN" sz="2400" dirty="0"/>
              <a:t> với </a:t>
            </a:r>
            <a:r>
              <a:rPr lang="vi-VN" sz="2400" dirty="0">
                <a:solidFill>
                  <a:srgbClr val="FF0000"/>
                </a:solidFill>
              </a:rPr>
              <a:t>phân số thứ ba</a:t>
            </a:r>
            <a:r>
              <a:rPr lang="vi-VN" sz="2400" dirty="0"/>
              <a:t>, ta làm thế nào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2600" y="3200400"/>
            <a:ext cx="8686800" cy="18158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hân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một hiệu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ân số với phân số thứ ba, ta có thể nhân từng phân số của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 hiệu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số thứ ba rồi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 trừ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ết quả lại.</a:t>
            </a:r>
            <a:endParaRPr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/>
          <p:nvPr/>
        </p:nvSpPr>
        <p:spPr>
          <a:xfrm>
            <a:off x="1058545" y="638175"/>
            <a:ext cx="1095502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: Cho các phân số                           . Hỏi mỗi phân số </a:t>
            </a:r>
          </a:p>
          <a:p>
            <a:pPr marL="0" lvl="0" indent="0"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ó gấp mấy lần           ? 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679950" y="439738"/>
          <a:ext cx="2344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4" imgW="660400" imgH="393700" progId="Equation.3">
                  <p:embed/>
                </p:oleObj>
              </mc:Choice>
              <mc:Fallback>
                <p:oleObj r:id="rId4" imgW="660400" imgH="393700" progId="Equation.3">
                  <p:embed/>
                  <p:pic>
                    <p:nvPicPr>
                      <p:cNvPr id="0" name="Picture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9950" y="439738"/>
                        <a:ext cx="2344738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95700" y="1622425"/>
          <a:ext cx="6254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6" imgW="203200" imgH="393700" progId="Equation.3">
                  <p:embed/>
                </p:oleObj>
              </mc:Choice>
              <mc:Fallback>
                <p:oleObj r:id="rId6" imgW="203200" imgH="393700" progId="Equation.3">
                  <p:embed/>
                  <p:pic>
                    <p:nvPicPr>
                      <p:cNvPr id="0" name="Picture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5700" y="1622425"/>
                        <a:ext cx="6254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2438400" y="3668713"/>
            <a:ext cx="12382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: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257800" y="3240088"/>
          <a:ext cx="173513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8" imgW="440690" imgH="310515" progId="Equation.3">
                  <p:embed/>
                </p:oleObj>
              </mc:Choice>
              <mc:Fallback>
                <p:oleObj r:id="rId8" imgW="440690" imgH="310515" progId="Equation.3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240088"/>
                        <a:ext cx="1735138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011613" y="5018088"/>
            <a:ext cx="1120775" cy="1076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sz="32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y:  	</a:t>
            </a:r>
            <a:endParaRPr sz="3200" b="1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132388" y="4808538"/>
          <a:ext cx="4683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10" imgW="152400" imgH="393700" progId="Equation.3">
                  <p:embed/>
                </p:oleObj>
              </mc:Choice>
              <mc:Fallback>
                <p:oleObj r:id="rId10" imgW="152400" imgH="393700" progId="Equation.3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2388" y="4808538"/>
                        <a:ext cx="468312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981950" y="4808538"/>
          <a:ext cx="6254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r:id="rId12" imgW="203200" imgH="393700" progId="Equation.3">
                  <p:embed/>
                </p:oleObj>
              </mc:Choice>
              <mc:Fallback>
                <p:oleObj r:id="rId12" imgW="2032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81950" y="4808538"/>
                        <a:ext cx="625475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887788" y="3240088"/>
          <a:ext cx="1446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r:id="rId14" imgW="310515" imgH="310515" progId="Equation.3">
                  <p:embed/>
                </p:oleObj>
              </mc:Choice>
              <mc:Fallback>
                <p:oleObj r:id="rId14" imgW="310515" imgH="310515" progId="Equation.3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7788" y="3240088"/>
                        <a:ext cx="1446212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6992938" y="3240088"/>
          <a:ext cx="1606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r:id="rId16" imgW="558800" imgH="393700" progId="Equation.3">
                  <p:embed/>
                </p:oleObj>
              </mc:Choice>
              <mc:Fallback>
                <p:oleObj r:id="rId16" imgW="558800" imgH="393700" progId="Equation.3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92938" y="3240088"/>
                        <a:ext cx="1606550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00738" y="5065713"/>
            <a:ext cx="1764030" cy="95313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</a:pPr>
            <a:r>
              <a:rPr sz="32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ấp 6 lần</a:t>
            </a:r>
          </a:p>
          <a:p>
            <a:pPr>
              <a:buNone/>
            </a:pPr>
            <a:endParaRPr sz="2400" dirty="0">
              <a:latin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29800" y="177800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3" grpId="0" bldLvl="0" animBg="1"/>
      <p:bldP spid="3" grpId="0"/>
      <p:bldP spid="1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0" y="304800"/>
            <a:ext cx="1082040" cy="52197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243433" y="979489"/>
          <a:ext cx="1087142" cy="104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r:id="rId4" imgW="310515" imgH="310515" progId="Equation.3">
                  <p:embed/>
                </p:oleObj>
              </mc:Choice>
              <mc:Fallback>
                <p:oleObj r:id="rId4" imgW="310515" imgH="310515" progId="Equation.3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3433" y="979489"/>
                        <a:ext cx="1087142" cy="10412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224383" y="2730500"/>
          <a:ext cx="1085917" cy="109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r:id="rId6" imgW="310515" imgH="310515" progId="Equation.3">
                  <p:embed/>
                </p:oleObj>
              </mc:Choice>
              <mc:Fallback>
                <p:oleObj r:id="rId6" imgW="310515" imgH="310515" progId="Equation.3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4383" y="2730500"/>
                        <a:ext cx="1085917" cy="109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2265658" y="4421188"/>
          <a:ext cx="1087142" cy="114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r:id="rId8" imgW="310515" imgH="310515" progId="Equation.3">
                  <p:embed/>
                </p:oleObj>
              </mc:Choice>
              <mc:Fallback>
                <p:oleObj r:id="rId8" imgW="310515" imgH="310515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5658" y="4421188"/>
                        <a:ext cx="1087142" cy="11412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289300" y="979489"/>
          <a:ext cx="2561149" cy="105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r:id="rId10" imgW="865505" imgH="269240" progId="Equation.3">
                  <p:embed/>
                </p:oleObj>
              </mc:Choice>
              <mc:Fallback>
                <p:oleObj r:id="rId10" imgW="865505" imgH="269240" progId="Equation.3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979489"/>
                        <a:ext cx="2561149" cy="1050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289300" y="2773363"/>
          <a:ext cx="2561149" cy="100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r:id="rId12" imgW="865505" imgH="269240" progId="Equation.3">
                  <p:embed/>
                </p:oleObj>
              </mc:Choice>
              <mc:Fallback>
                <p:oleObj r:id="rId12" imgW="865505" imgH="26924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2773363"/>
                        <a:ext cx="2561149" cy="10048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32163" y="4468814"/>
          <a:ext cx="2590531" cy="105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r:id="rId14" imgW="873760" imgH="269240" progId="Equation.3">
                  <p:embed/>
                </p:oleObj>
              </mc:Choice>
              <mc:Fallback>
                <p:oleObj r:id="rId14" imgW="873760" imgH="26924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32163" y="4468814"/>
                        <a:ext cx="2590531" cy="1055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573940" y="1243876"/>
            <a:ext cx="32766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 gấp 4 lần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7424739" y="942976"/>
          <a:ext cx="433388" cy="104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r:id="rId16" imgW="81915" imgH="310515" progId="Equation.3">
                  <p:embed/>
                </p:oleObj>
              </mc:Choice>
              <mc:Fallback>
                <p:oleObj r:id="rId16" imgW="81915" imgH="310515" progId="Equation.3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4739" y="942976"/>
                        <a:ext cx="433388" cy="10412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9583738" y="1003301"/>
          <a:ext cx="577850" cy="101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r:id="rId18" imgW="146685" imgH="310515" progId="Equation.3">
                  <p:embed/>
                </p:oleObj>
              </mc:Choice>
              <mc:Fallback>
                <p:oleObj r:id="rId18" imgW="146685" imgH="310515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83738" y="1003301"/>
                        <a:ext cx="577850" cy="10178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710363" y="2972277"/>
            <a:ext cx="325884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3 lần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10363" y="4700678"/>
            <a:ext cx="292258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2 lần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2"/>
              <p:cNvSpPr txBox="1"/>
              <p:nvPr/>
            </p:nvSpPr>
            <p:spPr>
              <a:xfrm>
                <a:off x="7594600" y="2730500"/>
                <a:ext cx="433388" cy="10969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3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600" y="2730500"/>
                <a:ext cx="433388" cy="109696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608889" y="4449764"/>
          <a:ext cx="433388" cy="103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r:id="rId21" imgW="97790" imgH="310515" progId="Equation.3">
                  <p:embed/>
                </p:oleObj>
              </mc:Choice>
              <mc:Fallback>
                <p:oleObj r:id="rId21" imgW="97790" imgH="310515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8889" y="4449764"/>
                        <a:ext cx="433388" cy="10399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9583738" y="4490885"/>
          <a:ext cx="577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r:id="rId23" imgW="146685" imgH="310515" progId="Equation.3">
                  <p:embed/>
                </p:oleObj>
              </mc:Choice>
              <mc:Fallback>
                <p:oleObj r:id="rId23" imgW="146685" imgH="310515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83738" y="4490885"/>
                        <a:ext cx="57785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9645650" y="2720976"/>
          <a:ext cx="577850" cy="106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r:id="rId25" imgW="146685" imgH="310515" progId="Equation.3">
                  <p:embed/>
                </p:oleObj>
              </mc:Choice>
              <mc:Fallback>
                <p:oleObj r:id="rId25" imgW="146685" imgH="310515" progId="Equation.3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45650" y="2720976"/>
                        <a:ext cx="577850" cy="1068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0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848243">
            <a:off x="-509905" y="4093528"/>
            <a:ext cx="3883025" cy="2547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Freeform 4"/>
          <p:cNvSpPr/>
          <p:nvPr/>
        </p:nvSpPr>
        <p:spPr>
          <a:xfrm rot="10184060">
            <a:off x="2218055" y="5222240"/>
            <a:ext cx="8889365" cy="1412875"/>
          </a:xfrm>
          <a:custGeom>
            <a:avLst/>
            <a:gdLst>
              <a:gd name="connsiteX0" fmla="*/ 0 w 5847008"/>
              <a:gd name="connsiteY0" fmla="*/ 300109 h 1884211"/>
              <a:gd name="connsiteX1" fmla="*/ 463639 w 5847008"/>
              <a:gd name="connsiteY1" fmla="*/ 16774 h 1884211"/>
              <a:gd name="connsiteX2" fmla="*/ 1275008 w 5847008"/>
              <a:gd name="connsiteY2" fmla="*/ 737991 h 1884211"/>
              <a:gd name="connsiteX3" fmla="*/ 3696237 w 5847008"/>
              <a:gd name="connsiteY3" fmla="*/ 815264 h 1884211"/>
              <a:gd name="connsiteX4" fmla="*/ 4378817 w 5847008"/>
              <a:gd name="connsiteY4" fmla="*/ 583444 h 1884211"/>
              <a:gd name="connsiteX5" fmla="*/ 5074276 w 5847008"/>
              <a:gd name="connsiteY5" fmla="*/ 1343298 h 1884211"/>
              <a:gd name="connsiteX6" fmla="*/ 5847008 w 5847008"/>
              <a:gd name="connsiteY6" fmla="*/ 1884211 h 1884211"/>
              <a:gd name="connsiteX7" fmla="*/ 5847008 w 5847008"/>
              <a:gd name="connsiteY7" fmla="*/ 1884211 h 1884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47008" h="1884211">
                <a:moveTo>
                  <a:pt x="0" y="300109"/>
                </a:moveTo>
                <a:cubicBezTo>
                  <a:pt x="125569" y="121951"/>
                  <a:pt x="251138" y="-56206"/>
                  <a:pt x="463639" y="16774"/>
                </a:cubicBezTo>
                <a:cubicBezTo>
                  <a:pt x="676140" y="89754"/>
                  <a:pt x="736242" y="604909"/>
                  <a:pt x="1275008" y="737991"/>
                </a:cubicBezTo>
                <a:cubicBezTo>
                  <a:pt x="1813774" y="871073"/>
                  <a:pt x="3178936" y="841022"/>
                  <a:pt x="3696237" y="815264"/>
                </a:cubicBezTo>
                <a:cubicBezTo>
                  <a:pt x="4213539" y="789506"/>
                  <a:pt x="4149144" y="495438"/>
                  <a:pt x="4378817" y="583444"/>
                </a:cubicBezTo>
                <a:cubicBezTo>
                  <a:pt x="4608490" y="671450"/>
                  <a:pt x="4829578" y="1126504"/>
                  <a:pt x="5074276" y="1343298"/>
                </a:cubicBezTo>
                <a:cubicBezTo>
                  <a:pt x="5318974" y="1560092"/>
                  <a:pt x="5847008" y="1884211"/>
                  <a:pt x="5847008" y="1884211"/>
                </a:cubicBezTo>
                <a:lnTo>
                  <a:pt x="5847008" y="188421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62705" y="1828558"/>
            <a:ext cx="5016023" cy="99187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FF3300"/>
                </a:solidFill>
                <a:effectLst>
                  <a:outerShdw blurRad="12700" dist="38100" dir="2700000" algn="tl" rotWithShape="0">
                    <a:srgbClr val="DAEDEF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6000" b="1" i="0" u="none" strike="noStrike" kern="1200" cap="none" spc="0" normalizeH="0" baseline="0" noProof="0" dirty="0">
              <a:ln w="9525">
                <a:solidFill>
                  <a:srgbClr val="FFFFFF"/>
                </a:solidFill>
                <a:prstDash val="solid"/>
              </a:ln>
              <a:solidFill>
                <a:srgbClr val="FF3300"/>
              </a:solidFill>
              <a:effectLst>
                <a:outerShdw blurRad="12700" dist="38100" dir="2700000" algn="tl" rotWithShape="0">
                  <a:srgbClr val="DAEDEF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5925" y="1030288"/>
            <a:ext cx="990600" cy="8524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174" name="Text Box 54"/>
          <p:cNvSpPr txBox="1"/>
          <p:nvPr/>
        </p:nvSpPr>
        <p:spPr>
          <a:xfrm>
            <a:off x="9588500" y="876300"/>
            <a:ext cx="42386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191" name="WordArt 71"/>
          <p:cNvSpPr>
            <a:spLocks noChangeArrowheads="1" noChangeShapeType="1" noTextEdit="1"/>
          </p:cNvSpPr>
          <p:nvPr/>
        </p:nvSpPr>
        <p:spPr bwMode="auto">
          <a:xfrm>
            <a:off x="2773680" y="76200"/>
            <a:ext cx="6400800" cy="6858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600" b="0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vi-VN" sz="1800" b="1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: Đúng –Sai:</a:t>
            </a:r>
            <a:endParaRPr kumimoji="0" lang="en-US" sz="1800" b="1" i="0" u="none" strike="noStrike" kern="10" cap="none" spc="0" normalizeH="0" baseline="0" noProof="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653" name="Text Box 76"/>
          <p:cNvSpPr txBox="1"/>
          <p:nvPr/>
        </p:nvSpPr>
        <p:spPr>
          <a:xfrm>
            <a:off x="685800" y="500380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Đúng ghi Đ ; Sai ghi S vào ô trống</a:t>
            </a:r>
          </a:p>
        </p:txBody>
      </p:sp>
      <p:pic>
        <p:nvPicPr>
          <p:cNvPr id="27654" name="Picture 8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5925" y="2114550"/>
            <a:ext cx="990600" cy="85248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7655" name="Picture 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3075" y="4373563"/>
            <a:ext cx="990600" cy="8524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211" name="Text Box 91"/>
          <p:cNvSpPr txBox="1"/>
          <p:nvPr/>
        </p:nvSpPr>
        <p:spPr>
          <a:xfrm>
            <a:off x="9496425" y="2135188"/>
            <a:ext cx="60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5213" name="Text Box 93"/>
          <p:cNvSpPr txBox="1"/>
          <p:nvPr/>
        </p:nvSpPr>
        <p:spPr>
          <a:xfrm>
            <a:off x="9588500" y="4233863"/>
            <a:ext cx="57626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pic>
        <p:nvPicPr>
          <p:cNvPr id="27658" name="Picture 1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3075" y="5568950"/>
            <a:ext cx="990600" cy="85248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246" name="Text Box 126"/>
          <p:cNvSpPr txBox="1"/>
          <p:nvPr/>
        </p:nvSpPr>
        <p:spPr>
          <a:xfrm>
            <a:off x="9569450" y="5634038"/>
            <a:ext cx="57626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pic>
        <p:nvPicPr>
          <p:cNvPr id="27660" name="Picture 1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3075" y="3217863"/>
            <a:ext cx="990600" cy="8524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249" name="Text Box 129"/>
          <p:cNvSpPr txBox="1"/>
          <p:nvPr/>
        </p:nvSpPr>
        <p:spPr>
          <a:xfrm>
            <a:off x="9553575" y="3265488"/>
            <a:ext cx="60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27662" name="Text Box 134"/>
          <p:cNvSpPr txBox="1"/>
          <p:nvPr/>
        </p:nvSpPr>
        <p:spPr>
          <a:xfrm>
            <a:off x="2514600" y="1344613"/>
            <a:ext cx="4495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7663" name="Object 13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22463" y="2052638"/>
          <a:ext cx="2801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r:id="rId5" imgW="1205865" imgH="393700" progId="Equation.3">
                  <p:embed/>
                </p:oleObj>
              </mc:Choice>
              <mc:Fallback>
                <p:oleObj r:id="rId5" imgW="1205865" imgH="393700" progId="Equation.3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922463" y="2052638"/>
                        <a:ext cx="2801937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5000" y="3216275"/>
          <a:ext cx="1622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r:id="rId7" imgW="698500" imgH="393700" progId="Equation.3">
                  <p:embed/>
                </p:oleObj>
              </mc:Choice>
              <mc:Fallback>
                <p:oleObj r:id="rId7" imgW="698500" imgH="393700" progId="Equation.3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905000" y="3216275"/>
                        <a:ext cx="1622425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4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92300" y="4283075"/>
          <a:ext cx="1917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r:id="rId9" imgW="774065" imgH="393700" progId="Equation.DSMT4">
                  <p:embed/>
                </p:oleObj>
              </mc:Choice>
              <mc:Fallback>
                <p:oleObj r:id="rId9" imgW="774065" imgH="3937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892300" y="4283075"/>
                        <a:ext cx="1917700" cy="974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92300" y="5500688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r:id="rId11" imgW="1155700" imgH="393700" progId="Equation.3">
                  <p:embed/>
                </p:oleObj>
              </mc:Choice>
              <mc:Fallback>
                <p:oleObj r:id="rId11" imgW="1155700" imgH="393700" progId="Equation.3">
                  <p:embed/>
                  <p:pic>
                    <p:nvPicPr>
                      <p:cNvPr id="0" name="Picture 3110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892300" y="5500688"/>
                        <a:ext cx="2908300" cy="990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50"/>
          <p:cNvGraphicFramePr>
            <a:graphicFrameLocks noChangeAspect="1"/>
          </p:cNvGraphicFramePr>
          <p:nvPr/>
        </p:nvGraphicFramePr>
        <p:xfrm>
          <a:off x="1878013" y="1077913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" r:id="rId13" imgW="1155700" imgH="393700" progId="Equation.3">
                  <p:embed/>
                </p:oleObj>
              </mc:Choice>
              <mc:Fallback>
                <p:oleObj r:id="rId13" imgW="1155700" imgH="393700" progId="Equation.3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8013" y="1077913"/>
                        <a:ext cx="365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152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" r:id="rId15" imgW="114300" imgH="215900" progId="Equation.3">
                  <p:embed/>
                </p:oleObj>
              </mc:Choice>
              <mc:Fallback>
                <p:oleObj r:id="rId15" imgW="114300" imgH="215900" progId="Equation.3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56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r:id="rId17" imgW="114300" imgH="215900" progId="Equation.3">
                  <p:embed/>
                </p:oleObj>
              </mc:Choice>
              <mc:Fallback>
                <p:oleObj r:id="rId17" imgW="114300" imgH="215900" progId="Equation.3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160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r:id="rId18" imgW="114300" imgH="215900" progId="Equation.3">
                  <p:embed/>
                </p:oleObj>
              </mc:Choice>
              <mc:Fallback>
                <p:oleObj r:id="rId18" imgW="114300" imgH="215900" progId="Equation.3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161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r:id="rId19" imgW="114300" imgH="215900" progId="Equation.3">
                  <p:embed/>
                </p:oleObj>
              </mc:Choice>
              <mc:Fallback>
                <p:oleObj r:id="rId19" imgW="114300" imgH="215900" progId="Equation.3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162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r:id="rId20" imgW="114300" imgH="215900" progId="Equation.3">
                  <p:embed/>
                </p:oleObj>
              </mc:Choice>
              <mc:Fallback>
                <p:oleObj r:id="rId20" imgW="114300" imgH="215900" progId="Equation.3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163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r:id="rId21" imgW="114300" imgH="215900" progId="Equation.3">
                  <p:embed/>
                </p:oleObj>
              </mc:Choice>
              <mc:Fallback>
                <p:oleObj r:id="rId21" imgW="114300" imgH="215900" progId="Equation.3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164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r:id="rId22" imgW="114300" imgH="215900" progId="Equation.3">
                  <p:embed/>
                </p:oleObj>
              </mc:Choice>
              <mc:Fallback>
                <p:oleObj r:id="rId22" imgW="114300" imgH="215900" progId="Equation.3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16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r:id="rId23" imgW="114300" imgH="215900" progId="Equation.3">
                  <p:embed/>
                </p:oleObj>
              </mc:Choice>
              <mc:Fallback>
                <p:oleObj r:id="rId23" imgW="114300" imgH="215900" progId="Equation.3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166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r:id="rId24" imgW="114300" imgH="215900" progId="Equation.3">
                  <p:embed/>
                </p:oleObj>
              </mc:Choice>
              <mc:Fallback>
                <p:oleObj r:id="rId24" imgW="114300" imgH="215900" progId="Equation.3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167"/>
          <p:cNvGraphicFramePr>
            <a:graphicFrameLocks noChangeAspect="1"/>
          </p:cNvGraphicFramePr>
          <p:nvPr/>
        </p:nvGraphicFramePr>
        <p:xfrm>
          <a:off x="6094413" y="3014663"/>
          <a:ext cx="3175" cy="1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r:id="rId25" imgW="114300" imgH="215900" progId="Equation.3">
                  <p:embed/>
                </p:oleObj>
              </mc:Choice>
              <mc:Fallback>
                <p:oleObj r:id="rId25" imgW="114300" imgH="215900" progId="Equation.3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4413" y="3014663"/>
                        <a:ext cx="3175" cy="11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169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r:id="rId26" imgW="114300" imgH="215900" progId="Equation.3">
                  <p:embed/>
                </p:oleObj>
              </mc:Choice>
              <mc:Fallback>
                <p:oleObj r:id="rId26" imgW="114300" imgH="215900" progId="Equation.3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170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r:id="rId27" imgW="114300" imgH="215900" progId="Equation.3">
                  <p:embed/>
                </p:oleObj>
              </mc:Choice>
              <mc:Fallback>
                <p:oleObj r:id="rId27" imgW="114300" imgH="215900" progId="Equation.3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171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r:id="rId28" imgW="114300" imgH="215900" progId="Equation.3">
                  <p:embed/>
                </p:oleObj>
              </mc:Choice>
              <mc:Fallback>
                <p:oleObj r:id="rId28" imgW="114300" imgH="215900" progId="Equation.3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172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r:id="rId29" imgW="114300" imgH="215900" progId="Equation.3">
                  <p:embed/>
                </p:oleObj>
              </mc:Choice>
              <mc:Fallback>
                <p:oleObj r:id="rId29" imgW="114300" imgH="215900" progId="Equation.3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173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r:id="rId30" imgW="114300" imgH="215900" progId="Equation.3">
                  <p:embed/>
                </p:oleObj>
              </mc:Choice>
              <mc:Fallback>
                <p:oleObj r:id="rId30" imgW="114300" imgH="215900" progId="Equation.3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174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r:id="rId31" imgW="114300" imgH="215900" progId="Equation.3">
                  <p:embed/>
                </p:oleObj>
              </mc:Choice>
              <mc:Fallback>
                <p:oleObj r:id="rId31" imgW="114300" imgH="215900" progId="Equation.3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17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r:id="rId32" imgW="114300" imgH="215900" progId="Equation.3">
                  <p:embed/>
                </p:oleObj>
              </mc:Choice>
              <mc:Fallback>
                <p:oleObj r:id="rId32" imgW="114300" imgH="215900" progId="Equation.3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18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r:id="rId33" imgW="114300" imgH="215900" progId="Equation.3">
                  <p:embed/>
                </p:oleObj>
              </mc:Choice>
              <mc:Fallback>
                <p:oleObj r:id="rId33" imgW="114300" imgH="215900" progId="Equation.3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186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r:id="rId34" imgW="114300" imgH="215900" progId="Equation.3">
                  <p:embed/>
                </p:oleObj>
              </mc:Choice>
              <mc:Fallback>
                <p:oleObj r:id="rId34" imgW="114300" imgH="215900" progId="Equation.3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7" name="Object 187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r:id="rId35" imgW="114300" imgH="215900" progId="Equation.3">
                  <p:embed/>
                </p:oleObj>
              </mc:Choice>
              <mc:Fallback>
                <p:oleObj r:id="rId35" imgW="114300" imgH="215900" progId="Equation.3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188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r:id="rId36" imgW="114300" imgH="215900" progId="Equation.3">
                  <p:embed/>
                </p:oleObj>
              </mc:Choice>
              <mc:Fallback>
                <p:oleObj r:id="rId36" imgW="114300" imgH="215900" progId="Equation.3">
                  <p:embed/>
                  <p:pic>
                    <p:nvPicPr>
                      <p:cNvPr id="0" name="Picture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9" name="Object 190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r:id="rId37" imgW="114300" imgH="215900" progId="Equation.3">
                  <p:embed/>
                </p:oleObj>
              </mc:Choice>
              <mc:Fallback>
                <p:oleObj r:id="rId37" imgW="114300" imgH="215900" progId="Equation.3">
                  <p:embed/>
                  <p:pic>
                    <p:nvPicPr>
                      <p:cNvPr id="0" name="Picture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191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r:id="rId38" imgW="114300" imgH="215900" progId="Equation.3">
                  <p:embed/>
                </p:oleObj>
              </mc:Choice>
              <mc:Fallback>
                <p:oleObj r:id="rId38" imgW="114300" imgH="215900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193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r:id="rId39" imgW="114300" imgH="215900" progId="Equation.3">
                  <p:embed/>
                </p:oleObj>
              </mc:Choice>
              <mc:Fallback>
                <p:oleObj r:id="rId39" imgW="114300" imgH="2159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194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r:id="rId40" imgW="114300" imgH="215900" progId="Equation.3">
                  <p:embed/>
                </p:oleObj>
              </mc:Choice>
              <mc:Fallback>
                <p:oleObj r:id="rId40" imgW="114300" imgH="2159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19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r:id="rId41" imgW="114300" imgH="215900" progId="Equation.3">
                  <p:embed/>
                </p:oleObj>
              </mc:Choice>
              <mc:Fallback>
                <p:oleObj r:id="rId41" imgW="114300" imgH="2159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1"/>
          <p:cNvGraphicFramePr>
            <a:graphicFrameLocks noChangeAspect="1"/>
          </p:cNvGraphicFramePr>
          <p:nvPr/>
        </p:nvGraphicFramePr>
        <p:xfrm>
          <a:off x="5613400" y="1022350"/>
          <a:ext cx="3560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r:id="rId42" imgW="1358265" imgH="393700" progId="Equation.3">
                  <p:embed/>
                </p:oleObj>
              </mc:Choice>
              <mc:Fallback>
                <p:oleObj r:id="rId42" imgW="1358265" imgH="3937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613400" y="1022350"/>
                        <a:ext cx="3560763" cy="914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1"/>
          <p:cNvGraphicFramePr>
            <a:graphicFrameLocks noChangeAspect="1"/>
          </p:cNvGraphicFramePr>
          <p:nvPr/>
        </p:nvGraphicFramePr>
        <p:xfrm>
          <a:off x="5613400" y="4283075"/>
          <a:ext cx="2660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r:id="rId44" imgW="1016000" imgH="393700" progId="Equation.3">
                  <p:embed/>
                </p:oleObj>
              </mc:Choice>
              <mc:Fallback>
                <p:oleObj r:id="rId44" imgW="1016000" imgH="3937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613400" y="4283075"/>
                        <a:ext cx="2660650" cy="914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4" grpId="0"/>
      <p:bldP spid="5174" grpId="1"/>
      <p:bldP spid="5211" grpId="0"/>
      <p:bldP spid="5211" grpId="1"/>
      <p:bldP spid="5213" grpId="0"/>
      <p:bldP spid="5213" grpId="1"/>
      <p:bldP spid="5246" grpId="0"/>
      <p:bldP spid="5246" grpId="1"/>
      <p:bldP spid="5249" grpId="0"/>
      <p:bldP spid="524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Box 4"/>
          <p:cNvSpPr txBox="1"/>
          <p:nvPr/>
        </p:nvSpPr>
        <p:spPr>
          <a:xfrm>
            <a:off x="3175000" y="1333500"/>
            <a:ext cx="601091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760730"/>
            <a:r>
              <a:rPr lang="vi-VN" altLang="en-US" sz="4000" b="1" dirty="0">
                <a:solidFill>
                  <a:srgbClr val="22226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HƯỚNG HỌC TẬP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46500" y="2159000"/>
            <a:ext cx="6159500" cy="129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480" indent="-28448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7855" indent="-23685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300">
                <a:solidFill>
                  <a:schemeClr val="tx1"/>
                </a:solidFill>
                <a:latin typeface="+mn-lt"/>
                <a:cs typeface="+mn-cs"/>
              </a:defRPr>
            </a:lvl2pPr>
            <a:lvl3pPr marL="951230" indent="-18923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332230" indent="-18923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4pPr>
            <a:lvl5pPr marL="1713230" indent="-18923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379730" lvl="0" indent="-379730" defTabSz="760730">
              <a:spcBef>
                <a:spcPct val="0"/>
              </a:spcBef>
              <a:buAutoNum type="arabicPeriod"/>
            </a:pP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kiến thức vừa học. </a:t>
            </a:r>
          </a:p>
          <a:p>
            <a:pPr marL="379730" lvl="0" indent="-379730" defTabSz="760730">
              <a:spcBef>
                <a:spcPct val="0"/>
              </a:spcBef>
              <a:buAutoNum type="arabicPeriod"/>
            </a:pP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h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endParaRPr lang="vi-VN" altLang="en-US" b="1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79730" lvl="0" indent="-379730" defTabSz="760730">
              <a:spcBef>
                <a:spcPct val="0"/>
              </a:spcBef>
              <a:buAutoNum type="arabicPeriod"/>
            </a:pPr>
            <a:r>
              <a:rPr lang="vi-VN" altLang="en-US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sau: “Luyện tập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heel spokes="3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91440" y="63182"/>
            <a:ext cx="12009120" cy="6731635"/>
          </a:xfrm>
          <a:prstGeom prst="roundRect">
            <a:avLst/>
          </a:prstGeom>
          <a:solidFill>
            <a:schemeClr val="bg1"/>
          </a:solidFill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6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27693" y="1488440"/>
          <a:ext cx="164401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3" imgW="520700" imgH="393700" progId="Equation.3">
                  <p:embed/>
                </p:oleObj>
              </mc:Choice>
              <mc:Fallback>
                <p:oleObj r:id="rId3" imgW="520700" imgH="39370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127693" y="1488440"/>
                        <a:ext cx="1644015" cy="9791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71708" y="1471613"/>
          <a:ext cx="2700020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5" imgW="1041400" imgH="393700" progId="Equation.3">
                  <p:embed/>
                </p:oleObj>
              </mc:Choice>
              <mc:Fallback>
                <p:oleObj r:id="rId5" imgW="1041400" imgH="3937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771708" y="1471613"/>
                        <a:ext cx="2700020" cy="1022985"/>
                      </a:xfrm>
                      <a:prstGeom prst="rect">
                        <a:avLst/>
                      </a:prstGeom>
                      <a:solidFill>
                        <a:schemeClr val="bg1">
                          <a:alpha val="100000"/>
                        </a:schemeClr>
                      </a:solidFill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7693" y="2841943"/>
          <a:ext cx="14573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7" imgW="469900" imgH="393700" progId="Equation.3">
                  <p:embed/>
                </p:oleObj>
              </mc:Choice>
              <mc:Fallback>
                <p:oleObj r:id="rId7" imgW="469900" imgH="3937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127693" y="2841943"/>
                        <a:ext cx="1457325" cy="1050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495800" y="2819400"/>
          <a:ext cx="1938655" cy="105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9" imgW="787400" imgH="393700" progId="Equation.3">
                  <p:embed/>
                </p:oleObj>
              </mc:Choice>
              <mc:Fallback>
                <p:oleObj r:id="rId9" imgW="787400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495800" y="2819400"/>
                        <a:ext cx="1938655" cy="105854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152274" y="4294013"/>
          <a:ext cx="1096645" cy="109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11" imgW="482600" imgH="393700" progId="Equation.3">
                  <p:embed/>
                </p:oleObj>
              </mc:Choice>
              <mc:Fallback>
                <p:oleObj r:id="rId11" imgW="482600" imgH="3937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2274" y="4294013"/>
                        <a:ext cx="1096645" cy="1090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343400" y="4266883"/>
          <a:ext cx="2642870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13" imgW="1054100" imgH="393700" progId="Equation.3">
                  <p:embed/>
                </p:oleObj>
              </mc:Choice>
              <mc:Fallback>
                <p:oleObj r:id="rId13" imgW="1054100" imgH="3937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4266883"/>
                        <a:ext cx="2642870" cy="107188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0600" y="659765"/>
            <a:ext cx="2514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13"/>
          <p:cNvGraphicFramePr>
            <a:graphicFrameLocks noGrp="1" noChangeAspect="1"/>
          </p:cNvGraphicFramePr>
          <p:nvPr/>
        </p:nvGraphicFramePr>
        <p:xfrm>
          <a:off x="6434455" y="2819400"/>
          <a:ext cx="657225" cy="105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r:id="rId15" imgW="266700" imgH="393700" progId="Equation.3">
                  <p:embed/>
                </p:oleObj>
              </mc:Choice>
              <mc:Fallback>
                <p:oleObj r:id="rId15" imgW="266700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6434455" y="2819400"/>
                        <a:ext cx="657225" cy="105854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206625" y="1295400"/>
            <a:ext cx="79279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(137)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514600" y="1676400"/>
            <a:ext cx="7259955" cy="7556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defTabSz="760730">
              <a:buNone/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-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èn kĩ năng phép chia phân số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x-none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819400" y="4038600"/>
            <a:ext cx="7753985" cy="9334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defTabSz="760730">
              <a:buNone/>
            </a:pP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èn kĩ năng 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ính xác, trình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đúng quy định, giáo dục tính cẩn thận.</a:t>
            </a:r>
            <a:endParaRPr lang="vi-V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819400" y="2819400"/>
            <a:ext cx="7384415" cy="757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defTabSz="760730">
              <a:buNone/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 Biết cách tính v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rút gọn phép tính 1 số tự nhiên chia cho 1 phân số</a:t>
            </a:r>
            <a:r>
              <a:rPr lang="vi-VN" altLang="x-none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x-none" sz="32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3888740" y="890905"/>
            <a:ext cx="5407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084356">
            <a:off x="-32385" y="3472815"/>
            <a:ext cx="2090420" cy="20904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-848243">
            <a:off x="-661670" y="4245928"/>
            <a:ext cx="3883025" cy="2547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Freeform 4"/>
          <p:cNvSpPr/>
          <p:nvPr/>
        </p:nvSpPr>
        <p:spPr>
          <a:xfrm rot="10184060">
            <a:off x="1882775" y="5285105"/>
            <a:ext cx="8986520" cy="1412875"/>
          </a:xfrm>
          <a:custGeom>
            <a:avLst/>
            <a:gdLst>
              <a:gd name="connsiteX0" fmla="*/ 0 w 5847008"/>
              <a:gd name="connsiteY0" fmla="*/ 300109 h 1884211"/>
              <a:gd name="connsiteX1" fmla="*/ 463639 w 5847008"/>
              <a:gd name="connsiteY1" fmla="*/ 16774 h 1884211"/>
              <a:gd name="connsiteX2" fmla="*/ 1275008 w 5847008"/>
              <a:gd name="connsiteY2" fmla="*/ 737991 h 1884211"/>
              <a:gd name="connsiteX3" fmla="*/ 3696237 w 5847008"/>
              <a:gd name="connsiteY3" fmla="*/ 815264 h 1884211"/>
              <a:gd name="connsiteX4" fmla="*/ 4378817 w 5847008"/>
              <a:gd name="connsiteY4" fmla="*/ 583444 h 1884211"/>
              <a:gd name="connsiteX5" fmla="*/ 5074276 w 5847008"/>
              <a:gd name="connsiteY5" fmla="*/ 1343298 h 1884211"/>
              <a:gd name="connsiteX6" fmla="*/ 5847008 w 5847008"/>
              <a:gd name="connsiteY6" fmla="*/ 1884211 h 1884211"/>
              <a:gd name="connsiteX7" fmla="*/ 5847008 w 5847008"/>
              <a:gd name="connsiteY7" fmla="*/ 1884211 h 1884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47008" h="1884211">
                <a:moveTo>
                  <a:pt x="0" y="300109"/>
                </a:moveTo>
                <a:cubicBezTo>
                  <a:pt x="125569" y="121951"/>
                  <a:pt x="251138" y="-56206"/>
                  <a:pt x="463639" y="16774"/>
                </a:cubicBezTo>
                <a:cubicBezTo>
                  <a:pt x="676140" y="89754"/>
                  <a:pt x="736242" y="604909"/>
                  <a:pt x="1275008" y="737991"/>
                </a:cubicBezTo>
                <a:cubicBezTo>
                  <a:pt x="1813774" y="871073"/>
                  <a:pt x="3178936" y="841022"/>
                  <a:pt x="3696237" y="815264"/>
                </a:cubicBezTo>
                <a:cubicBezTo>
                  <a:pt x="4213539" y="789506"/>
                  <a:pt x="4149144" y="495438"/>
                  <a:pt x="4378817" y="583444"/>
                </a:cubicBezTo>
                <a:cubicBezTo>
                  <a:pt x="4608490" y="671450"/>
                  <a:pt x="4829578" y="1126504"/>
                  <a:pt x="5074276" y="1343298"/>
                </a:cubicBezTo>
                <a:cubicBezTo>
                  <a:pt x="5318974" y="1560092"/>
                  <a:pt x="5847008" y="1884211"/>
                  <a:pt x="5847008" y="1884211"/>
                </a:cubicBezTo>
                <a:lnTo>
                  <a:pt x="5847008" y="188421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02685" y="2504833"/>
            <a:ext cx="5016023" cy="99187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FF3300"/>
                </a:solidFill>
                <a:effectLst>
                  <a:outerShdw blurRad="12700" dist="38100" dir="2700000" algn="tl" rotWithShape="0">
                    <a:srgbClr val="DAEDEF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 HÀNH</a:t>
            </a:r>
            <a:endParaRPr kumimoji="0" lang="en-US" sz="6000" b="1" i="0" u="none" strike="noStrike" kern="1200" cap="none" spc="0" normalizeH="0" baseline="0" noProof="0" dirty="0">
              <a:ln w="9525">
                <a:solidFill>
                  <a:srgbClr val="FFFFFF"/>
                </a:solidFill>
                <a:prstDash val="solid"/>
              </a:ln>
              <a:solidFill>
                <a:srgbClr val="FF3300"/>
              </a:solidFill>
              <a:effectLst>
                <a:outerShdw blurRad="12700" dist="38100" dir="2700000" algn="tl" rotWithShape="0">
                  <a:srgbClr val="DAEDEF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05250" y="247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796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905250" y="247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796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905250" y="247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r:id="rId7" imgW="114300" imgH="215900" progId="Equation.3">
                  <p:embed/>
                </p:oleObj>
              </mc:Choice>
              <mc:Fallback>
                <p:oleObj r:id="rId7" imgW="114300" imgH="215900" progId="Equation.3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796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47800" y="1068388"/>
          <a:ext cx="15351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r:id="rId8" imgW="495300" imgH="393700" progId="Equation.3">
                  <p:embed/>
                </p:oleObj>
              </mc:Choice>
              <mc:Fallback>
                <p:oleObj r:id="rId8" imgW="495300" imgH="393700" progId="Equation.3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1068388"/>
                        <a:ext cx="1535113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24000" y="2376488"/>
          <a:ext cx="13827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r:id="rId10" imgW="469900" imgH="393700" progId="Equation.3">
                  <p:embed/>
                </p:oleObj>
              </mc:Choice>
              <mc:Fallback>
                <p:oleObj r:id="rId10" imgW="469900" imgH="393700" progId="Equation.3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2376488"/>
                        <a:ext cx="1382713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447800" y="3659188"/>
          <a:ext cx="15732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r:id="rId12" imgW="546100" imgH="393700" progId="Equation.3">
                  <p:embed/>
                </p:oleObj>
              </mc:Choice>
              <mc:Fallback>
                <p:oleObj r:id="rId12" imgW="546100" imgH="393700" progId="Equation.3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3659188"/>
                        <a:ext cx="15732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447800" y="4953000"/>
          <a:ext cx="16208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r:id="rId14" imgW="558800" imgH="393700" progId="Equation.3">
                  <p:embed/>
                </p:oleObj>
              </mc:Choice>
              <mc:Fallback>
                <p:oleObj r:id="rId14" imgW="558800" imgH="393700" progId="Equation.3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7800" y="4953000"/>
                        <a:ext cx="1620838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906713" y="1041400"/>
          <a:ext cx="14430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r:id="rId16" imgW="482600" imgH="393700" progId="Equation.3">
                  <p:embed/>
                </p:oleObj>
              </mc:Choice>
              <mc:Fallback>
                <p:oleObj r:id="rId16" imgW="482600" imgH="393700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06713" y="1041400"/>
                        <a:ext cx="1443037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885916" y="2306796"/>
          <a:ext cx="1548130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r:id="rId18" imgW="482600" imgH="393700" progId="Equation.3">
                  <p:embed/>
                </p:oleObj>
              </mc:Choice>
              <mc:Fallback>
                <p:oleObj r:id="rId18" imgW="482600" imgH="393700" progId="Equation.3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5916" y="2306796"/>
                        <a:ext cx="1548130" cy="1109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013075" y="3605213"/>
          <a:ext cx="16700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r:id="rId20" imgW="558800" imgH="393700" progId="Equation.3">
                  <p:embed/>
                </p:oleObj>
              </mc:Choice>
              <mc:Fallback>
                <p:oleObj r:id="rId20" imgW="558800" imgH="393700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13075" y="3605213"/>
                        <a:ext cx="1670050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027363" y="4930775"/>
          <a:ext cx="15446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r:id="rId22" imgW="533400" imgH="393700" progId="Equation.3">
                  <p:embed/>
                </p:oleObj>
              </mc:Choice>
              <mc:Fallback>
                <p:oleObj r:id="rId22" imgW="533400" imgH="3937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27363" y="4930775"/>
                        <a:ext cx="154463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228600"/>
            <a:ext cx="37230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1/ Tính rồi rút gọn: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380548" y="1048862"/>
          <a:ext cx="1367790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r:id="rId24" imgW="457200" imgH="393700" progId="Equation.3">
                  <p:embed/>
                </p:oleObj>
              </mc:Choice>
              <mc:Fallback>
                <p:oleObj r:id="rId24" imgW="4572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80548" y="1048862"/>
                        <a:ext cx="1367790" cy="1087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344036" y="2286159"/>
          <a:ext cx="136652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r:id="rId26" imgW="457200" imgH="393700" progId="Equation.3">
                  <p:embed/>
                </p:oleObj>
              </mc:Choice>
              <mc:Fallback>
                <p:oleObj r:id="rId26" imgW="457200" imgH="393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44036" y="2286159"/>
                        <a:ext cx="136652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589145" y="3604261"/>
          <a:ext cx="1594485" cy="11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r:id="rId28" imgW="533400" imgH="393700" progId="Equation.3">
                  <p:embed/>
                </p:oleObj>
              </mc:Choice>
              <mc:Fallback>
                <p:oleObj r:id="rId28" imgW="533400" imgH="393700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89145" y="3604261"/>
                        <a:ext cx="1594485" cy="1151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497070" y="4930775"/>
          <a:ext cx="151828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r:id="rId30" imgW="508000" imgH="393700" progId="Equation.3">
                  <p:embed/>
                </p:oleObj>
              </mc:Choice>
              <mc:Fallback>
                <p:oleObj r:id="rId30" imgW="508000" imgH="393700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97070" y="4930775"/>
                        <a:ext cx="151828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296400" y="76200"/>
            <a:ext cx="1417638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05800" y="1116330"/>
            <a:ext cx="3538855" cy="9531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lại quy tắc chia hai phân số</a:t>
            </a:r>
            <a:endParaRPr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715000" y="1029812"/>
          <a:ext cx="1975485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r:id="rId32" imgW="660400" imgH="393700" progId="Equation.3">
                  <p:embed/>
                </p:oleObj>
              </mc:Choice>
              <mc:Fallback>
                <p:oleObj r:id="rId32" imgW="6604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15000" y="1029812"/>
                        <a:ext cx="1975485" cy="1087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658168" y="2305209"/>
          <a:ext cx="178371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r:id="rId34" imgW="596900" imgH="393700" progId="Equation.3">
                  <p:embed/>
                </p:oleObj>
              </mc:Choice>
              <mc:Fallback>
                <p:oleObj r:id="rId34" imgW="596900" imgH="393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58168" y="2305209"/>
                        <a:ext cx="178371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050280" y="3597911"/>
          <a:ext cx="1783715" cy="11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r:id="rId36" imgW="596900" imgH="393700" progId="Equation.3">
                  <p:embed/>
                </p:oleObj>
              </mc:Choice>
              <mc:Fallback>
                <p:oleObj r:id="rId36" imgW="596900" imgH="393700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50280" y="3597911"/>
                        <a:ext cx="1783715" cy="1151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995353" y="4930775"/>
          <a:ext cx="193548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r:id="rId38" imgW="647700" imgH="393700" progId="Equation.3">
                  <p:embed/>
                </p:oleObj>
              </mc:Choice>
              <mc:Fallback>
                <p:oleObj r:id="rId38" imgW="647700" imgH="393700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95353" y="4930775"/>
                        <a:ext cx="193548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460750" y="985838"/>
          <a:ext cx="9207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r:id="rId4" imgW="317500" imgH="393065" progId="Equation.3">
                  <p:embed/>
                </p:oleObj>
              </mc:Choice>
              <mc:Fallback>
                <p:oleObj r:id="rId4" imgW="317500" imgH="393065" progId="Equation.3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0750" y="985838"/>
                        <a:ext cx="92075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381500" y="998538"/>
          <a:ext cx="7826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r:id="rId6" imgW="266700" imgH="393065" progId="Equation.3">
                  <p:embed/>
                </p:oleObj>
              </mc:Choice>
              <mc:Fallback>
                <p:oleObj r:id="rId6" imgW="266700" imgH="393065" progId="Equation.3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0" y="998538"/>
                        <a:ext cx="782638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/>
          <p:nvPr/>
        </p:nvSpPr>
        <p:spPr>
          <a:xfrm>
            <a:off x="2052638" y="120491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ẫu: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6" name="Text Box 14"/>
          <p:cNvSpPr txBox="1"/>
          <p:nvPr/>
        </p:nvSpPr>
        <p:spPr>
          <a:xfrm>
            <a:off x="1066800" y="2473960"/>
            <a:ext cx="480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viết gọn như sau</a:t>
            </a:r>
            <a:r>
              <a:rPr lang="en-US" altLang="en-US" sz="2800" b="1" dirty="0"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554345" y="2187575"/>
          <a:ext cx="886460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r:id="rId8" imgW="228600" imgH="294005" progId="Equation.3">
                  <p:embed/>
                </p:oleObj>
              </mc:Choice>
              <mc:Fallback>
                <p:oleObj r:id="rId8" imgW="228600" imgH="294005" progId="Equation.3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54345" y="2187575"/>
                        <a:ext cx="886460" cy="113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545580" y="2197100"/>
          <a:ext cx="11779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r:id="rId10" imgW="342900" imgH="294005" progId="Equation.3">
                  <p:embed/>
                </p:oleObj>
              </mc:Choice>
              <mc:Fallback>
                <p:oleObj r:id="rId10" imgW="342900" imgH="294005" progId="Equation.3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45580" y="2197100"/>
                        <a:ext cx="11779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/>
          <p:cNvSpPr txBox="1"/>
          <p:nvPr/>
        </p:nvSpPr>
        <p:spPr>
          <a:xfrm>
            <a:off x="1037908" y="255905"/>
            <a:ext cx="36391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ính (theo mẫu)</a:t>
            </a: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038225" y="3674110"/>
          <a:ext cx="1219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r:id="rId12" imgW="444500" imgH="393700" progId="Equation.3">
                  <p:embed/>
                </p:oleObj>
              </mc:Choice>
              <mc:Fallback>
                <p:oleObj r:id="rId12" imgW="444500" imgH="393700" progId="Equation.3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8225" y="3674110"/>
                        <a:ext cx="12192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2133600" y="3666173"/>
          <a:ext cx="21637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r:id="rId14" imgW="774065" imgH="393700" progId="Equation.3">
                  <p:embed/>
                </p:oleObj>
              </mc:Choice>
              <mc:Fallback>
                <p:oleObj r:id="rId14" imgW="774065" imgH="393700" progId="Equation.3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666173"/>
                        <a:ext cx="2163763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7189153" y="3556953"/>
          <a:ext cx="12557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r:id="rId16" imgW="431800" imgH="393700" progId="Equation.3">
                  <p:embed/>
                </p:oleObj>
              </mc:Choice>
              <mc:Fallback>
                <p:oleObj r:id="rId16" imgW="431800" imgH="393700" progId="Equation.3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9153" y="3556953"/>
                        <a:ext cx="1255712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8344853" y="3564890"/>
          <a:ext cx="21304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r:id="rId18" imgW="735965" imgH="393700" progId="Equation.3">
                  <p:embed/>
                </p:oleObj>
              </mc:Choice>
              <mc:Fallback>
                <p:oleObj r:id="rId18" imgW="735965" imgH="393700" progId="Equation.3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44853" y="3564890"/>
                        <a:ext cx="2130425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4267200" y="4925378"/>
          <a:ext cx="12192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r:id="rId20" imgW="431800" imgH="393700" progId="Equation.3">
                  <p:embed/>
                </p:oleObj>
              </mc:Choice>
              <mc:Fallback>
                <p:oleObj r:id="rId20" imgW="431800" imgH="393700" progId="Equation.3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7200" y="4925378"/>
                        <a:ext cx="1219200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5486400" y="4925378"/>
          <a:ext cx="21304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r:id="rId22" imgW="748665" imgH="393700" progId="Equation.3">
                  <p:embed/>
                </p:oleObj>
              </mc:Choice>
              <mc:Fallback>
                <p:oleObj r:id="rId22" imgW="748665" imgH="393700" progId="Equation.3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86400" y="4925378"/>
                        <a:ext cx="2130425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5176838" y="995363"/>
          <a:ext cx="5969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r:id="rId24" imgW="203200" imgH="393700" progId="Equation.3">
                  <p:embed/>
                </p:oleObj>
              </mc:Choice>
              <mc:Fallback>
                <p:oleObj r:id="rId24" imgW="203200" imgH="393700" progId="Equation.3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76838" y="995363"/>
                        <a:ext cx="59690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683250" y="995363"/>
          <a:ext cx="14176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r:id="rId26" imgW="482600" imgH="393700" progId="Equation.3">
                  <p:embed/>
                </p:oleObj>
              </mc:Choice>
              <mc:Fallback>
                <p:oleObj r:id="rId26" imgW="482600" imgH="393700" progId="Equation.3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83250" y="995363"/>
                        <a:ext cx="1417638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7100888" y="985838"/>
          <a:ext cx="7445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r:id="rId28" imgW="254000" imgH="393700" progId="Equation.3">
                  <p:embed/>
                </p:oleObj>
              </mc:Choice>
              <mc:Fallback>
                <p:oleObj r:id="rId28" imgW="2540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00888" y="985838"/>
                        <a:ext cx="744537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7735570" y="2200275"/>
          <a:ext cx="709295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r:id="rId30" imgW="179705" imgH="294005" progId="Equation.3">
                  <p:embed/>
                </p:oleObj>
              </mc:Choice>
              <mc:Fallback>
                <p:oleObj r:id="rId30" imgW="179705" imgH="294005" progId="Equation.3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35570" y="2200275"/>
                        <a:ext cx="709295" cy="113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610600" y="76200"/>
            <a:ext cx="1417638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6" grpId="0"/>
      <p:bldP spid="3089" grpId="0"/>
      <p:bldP spid="2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25" y="1676400"/>
            <a:ext cx="8229600" cy="1143000"/>
          </a:xfrm>
          <a:ln>
            <a:solidFill>
              <a:srgbClr val="00B050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>
              <a:buNone/>
            </a:pP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 chia một số tự nhiên cho một phân số ta l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thế n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?</a:t>
            </a:r>
            <a:endParaRPr sz="3200" b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0" y="3124200"/>
            <a:ext cx="8458200" cy="1143000"/>
          </a:xfrm>
          <a:ln>
            <a:solidFill>
              <a:srgbClr val="7030A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 anchorCtr="0"/>
          <a:lstStyle/>
          <a:p>
            <a:pPr marL="0" indent="0">
              <a:buNone/>
            </a:pP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hia một số tự nhiên cho một phân số, ta lấy số tự nhiên đó nhân với phân số đảo ngược.</a:t>
            </a:r>
            <a:endParaRPr lang="en-US" altLang="en-US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uiExpand="1" build="p" animBg="1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366</Words>
  <Application>Microsoft Office PowerPoint</Application>
  <PresentationFormat>Custom</PresentationFormat>
  <Paragraphs>54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Chủ đề của Office</vt:lpstr>
      <vt:lpstr>Default Design</vt:lpstr>
      <vt:lpstr>2_Default Design</vt:lpstr>
      <vt:lpstr>3_Default Design</vt:lpstr>
      <vt:lpstr>4_Default Design</vt:lpstr>
      <vt:lpstr>5_Default Design</vt:lpstr>
      <vt:lpstr>6_Default Design</vt:lpstr>
      <vt:lpstr>Equation.3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ốn chia một số tự nhiên cho một phân số ta làm thế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</cp:lastModifiedBy>
  <cp:revision>80</cp:revision>
  <dcterms:created xsi:type="dcterms:W3CDTF">2009-03-13T07:29:00Z</dcterms:created>
  <dcterms:modified xsi:type="dcterms:W3CDTF">2023-03-12T14:1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43E035C7134F2C81620B38A09AC827</vt:lpwstr>
  </property>
  <property fmtid="{D5CDD505-2E9C-101B-9397-08002B2CF9AE}" pid="3" name="KSOProductBuildVer">
    <vt:lpwstr>1033-11.2.0.11029</vt:lpwstr>
  </property>
</Properties>
</file>